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FE43D7" w:rsidP="00902E25">
      <w:pPr>
        <w:pStyle w:val="15"/>
        <w:tabs>
          <w:tab w:val="clear" w:pos="9628"/>
          <w:tab w:val="right" w:leader="dot" w:pos="9498"/>
        </w:tabs>
        <w:rPr>
          <w:rFonts w:eastAsiaTheme="minorEastAsia"/>
        </w:rPr>
      </w:pPr>
      <w:r w:rsidRPr="00FE43D7">
        <w:fldChar w:fldCharType="begin"/>
      </w:r>
      <w:r w:rsidR="000F55DA" w:rsidRPr="00475353">
        <w:instrText xml:space="preserve"> TOC \o "1-4" \h \z \u </w:instrText>
      </w:r>
      <w:r w:rsidRPr="00FE43D7">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E43D7">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E43D7">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FE43D7">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FE43D7"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FE43D7"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FE43D7"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FE43D7"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FE43D7"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FE43D7"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FE43D7"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FE43D7"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FE43D7"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FE43D7"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FE43D7"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FE43D7"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FE43D7">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FE43D7">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FE43D7"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FE43D7"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FE43D7">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49492217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494922179"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494922180"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49492218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494922182" r:id="rId17"/>
        </w:object>
      </w:r>
      <w:r w:rsidR="00FE43D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FE43D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494922183"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494922184"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494922185"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FE43D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E43D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E43D7"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494922186"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49492218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494922188"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494922189"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494922190"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494922191"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494922192"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494922193"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494922194" r:id="rId39"/>
        </w:object>
      </w:r>
      <w:r w:rsidR="00FE43D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494922195"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494922196"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494922197"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494922198" r:id="rId45"/>
        </w:object>
      </w:r>
      <w:r w:rsidR="00FE43D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E43D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494922199"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494922200"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494922201"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494922202" r:id="rId49"/>
        </w:object>
      </w:r>
      <w:r w:rsidR="00FE43D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end"/>
      </w:r>
      <w:r w:rsidR="00FE43D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end"/>
      </w:r>
      <w:r w:rsidR="00FE43D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494922203"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494922204"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494922205"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494922206" r:id="rId60"/>
        </w:object>
      </w:r>
      <w:r w:rsidR="00FE43D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494922207" r:id="rId62"/>
        </w:object>
      </w:r>
      <w:r w:rsidR="00FE43D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E43D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494922208"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494922209"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494922210"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26EB" w:rsidRDefault="008D26EB" w:rsidP="00B540EE">
      <w:pPr>
        <w:spacing w:after="0" w:line="240" w:lineRule="auto"/>
      </w:pPr>
      <w:r>
        <w:separator/>
      </w:r>
    </w:p>
  </w:endnote>
  <w:endnote w:type="continuationSeparator" w:id="1">
    <w:p w:rsidR="008D26EB" w:rsidRDefault="008D26E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F9F" w:rsidRPr="00FC65AF" w:rsidRDefault="00FE43D7" w:rsidP="00314F0F">
    <w:pPr>
      <w:pStyle w:val="af"/>
      <w:jc w:val="center"/>
      <w:rPr>
        <w:sz w:val="24"/>
        <w:szCs w:val="24"/>
      </w:rPr>
    </w:pPr>
    <w:r w:rsidRPr="00FC65AF">
      <w:rPr>
        <w:sz w:val="24"/>
        <w:szCs w:val="24"/>
      </w:rPr>
      <w:fldChar w:fldCharType="begin"/>
    </w:r>
    <w:r w:rsidR="00C10F9F" w:rsidRPr="00FC65AF">
      <w:rPr>
        <w:sz w:val="24"/>
        <w:szCs w:val="24"/>
      </w:rPr>
      <w:instrText>PAGE   \* MERGEFORMAT</w:instrText>
    </w:r>
    <w:r w:rsidRPr="00FC65AF">
      <w:rPr>
        <w:sz w:val="24"/>
        <w:szCs w:val="24"/>
      </w:rPr>
      <w:fldChar w:fldCharType="separate"/>
    </w:r>
    <w:r w:rsidR="00F922BE">
      <w:rPr>
        <w:noProof/>
        <w:sz w:val="24"/>
        <w:szCs w:val="24"/>
      </w:rPr>
      <w:t>1</w:t>
    </w:r>
    <w:r w:rsidRPr="00FC65AF">
      <w:rPr>
        <w:sz w:val="24"/>
        <w:szCs w:val="24"/>
      </w:rPr>
      <w:fldChar w:fldCharType="end"/>
    </w:r>
  </w:p>
  <w:p w:rsidR="00C10F9F" w:rsidRDefault="00C10F9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26EB" w:rsidRDefault="008D26EB" w:rsidP="00B540EE">
      <w:pPr>
        <w:spacing w:after="0" w:line="240" w:lineRule="auto"/>
      </w:pPr>
      <w:r>
        <w:separator/>
      </w:r>
    </w:p>
  </w:footnote>
  <w:footnote w:type="continuationSeparator" w:id="1">
    <w:p w:rsidR="008D26EB" w:rsidRDefault="008D26EB" w:rsidP="00B540EE">
      <w:pPr>
        <w:spacing w:after="0" w:line="240" w:lineRule="auto"/>
      </w:pPr>
      <w:r>
        <w:continuationSeparator/>
      </w:r>
    </w:p>
  </w:footnote>
  <w:footnote w:id="2">
    <w:p w:rsidR="00C10F9F" w:rsidRDefault="00C10F9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C10F9F" w:rsidRPr="006940DA" w:rsidRDefault="00C10F9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C10F9F" w:rsidRDefault="00C10F9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C10F9F" w:rsidRPr="00451AC4" w:rsidRDefault="00C10F9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C10F9F" w:rsidRPr="0012121B" w:rsidRDefault="00C10F9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10F9F" w:rsidRDefault="00C10F9F">
      <w:pPr>
        <w:pStyle w:val="af4"/>
      </w:pPr>
    </w:p>
  </w:footnote>
  <w:footnote w:id="13">
    <w:p w:rsidR="00C10F9F" w:rsidRPr="00B222AB" w:rsidRDefault="00C10F9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C10F9F" w:rsidRPr="00025D75" w:rsidRDefault="00C10F9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C10F9F" w:rsidRPr="00275F4D" w:rsidRDefault="00C10F9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10F9F" w:rsidRPr="00C7059D" w:rsidRDefault="00C10F9F" w:rsidP="0042291A">
      <w:pPr>
        <w:pStyle w:val="af4"/>
        <w:rPr>
          <w:sz w:val="22"/>
          <w:szCs w:val="22"/>
        </w:rPr>
      </w:pPr>
    </w:p>
  </w:footnote>
  <w:footnote w:id="16">
    <w:p w:rsidR="00C10F9F" w:rsidRDefault="00C10F9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C10F9F" w:rsidRPr="001665A0" w:rsidRDefault="00C10F9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C10F9F" w:rsidRDefault="00C10F9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C10F9F" w:rsidRPr="008E46E5" w:rsidRDefault="00C10F9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22BE"/>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43D7"/>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D15BC2-BC78-4E6D-B20A-A4181B071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0774</Words>
  <Characters>745418</Characters>
  <Application>Microsoft Office Word</Application>
  <DocSecurity>0</DocSecurity>
  <Lines>6211</Lines>
  <Paragraphs>17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44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5-05-26T08:00:00Z</cp:lastPrinted>
  <dcterms:created xsi:type="dcterms:W3CDTF">2015-06-04T05:23:00Z</dcterms:created>
  <dcterms:modified xsi:type="dcterms:W3CDTF">2015-06-04T05:23:00Z</dcterms:modified>
</cp:coreProperties>
</file>